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780FD5" w:rsidRPr="00B072D2" w:rsidRDefault="00B072D2" w:rsidP="00B072D2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72D2">
        <w:rPr>
          <w:rFonts w:ascii="Times New Roman" w:hAnsi="Times New Roman" w:cs="Times New Roman"/>
          <w:b/>
          <w:sz w:val="28"/>
          <w:szCs w:val="28"/>
        </w:rPr>
        <w:t>42.02.02 Издательское дело</w:t>
      </w:r>
    </w:p>
    <w:p w:rsidR="00B072D2" w:rsidRDefault="00B072D2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796075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796075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796075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796075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796075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796075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796075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системы изменилась от 5 Дж до –3 (минус 3) Дж. Работа этих внешних сил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="00B072D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="00B072D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B072D2">
        <w:rPr>
          <w:rFonts w:ascii="Times New Roman" w:hAnsi="Times New Roman" w:cs="Times New Roman"/>
          <w:sz w:val="28"/>
          <w:szCs w:val="28"/>
        </w:rPr>
        <w:t>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B072D2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B072D2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B072D2">
        <w:rPr>
          <w:rFonts w:ascii="Times New Roman" w:hAnsi="Times New Roman" w:cs="Times New Roman"/>
          <w:sz w:val="28"/>
          <w:szCs w:val="28"/>
        </w:rPr>
        <w:t>3.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женности и равного по</w:t>
      </w:r>
      <w:bookmarkStart w:id="0" w:name="_GoBack"/>
      <w:bookmarkEnd w:id="0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</w:t>
      </w:r>
      <w:r w:rsidR="0084316F">
        <w:rPr>
          <w:rFonts w:ascii="Times New Roman" w:hAnsi="Times New Roman" w:cs="Times New Roman"/>
          <w:sz w:val="28"/>
          <w:szCs w:val="28"/>
        </w:rPr>
        <w:t>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</w:t>
      </w:r>
      <w:r w:rsidR="00F656B8">
        <w:rPr>
          <w:rFonts w:ascii="Times New Roman" w:hAnsi="Times New Roman" w:cs="Times New Roman"/>
          <w:sz w:val="28"/>
          <w:szCs w:val="28"/>
        </w:rPr>
        <w:t>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656B8">
        <w:rPr>
          <w:rFonts w:ascii="Times New Roman" w:hAnsi="Times New Roman" w:cs="Times New Roman"/>
          <w:sz w:val="28"/>
          <w:szCs w:val="28"/>
        </w:rPr>
        <w:t>ПК 1.</w:t>
      </w:r>
      <w:r w:rsidR="00225795">
        <w:rPr>
          <w:rFonts w:ascii="Times New Roman" w:hAnsi="Times New Roman" w:cs="Times New Roman"/>
          <w:sz w:val="28"/>
          <w:szCs w:val="28"/>
        </w:rPr>
        <w:t>3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368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369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370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371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372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373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 w:rsidRP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B072D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B072D2">
        <w:rPr>
          <w:rFonts w:ascii="Times New Roman" w:hAnsi="Times New Roman" w:cs="Times New Roman"/>
          <w:sz w:val="28"/>
          <w:szCs w:val="28"/>
        </w:rPr>
        <w:t>1.2, ПК 3.2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040EA">
          <w:rPr>
            <w:noProof/>
          </w:rPr>
          <w:t>8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22F25"/>
    <w:rsid w:val="0004054B"/>
    <w:rsid w:val="00047C1D"/>
    <w:rsid w:val="00064C25"/>
    <w:rsid w:val="00065175"/>
    <w:rsid w:val="000B580B"/>
    <w:rsid w:val="000E00A7"/>
    <w:rsid w:val="00124603"/>
    <w:rsid w:val="0014397E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5795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04E34"/>
    <w:rsid w:val="00433085"/>
    <w:rsid w:val="0043361F"/>
    <w:rsid w:val="004359D9"/>
    <w:rsid w:val="0044373E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728F3"/>
    <w:rsid w:val="005D4505"/>
    <w:rsid w:val="0060029A"/>
    <w:rsid w:val="00622278"/>
    <w:rsid w:val="00624D6B"/>
    <w:rsid w:val="00644AC3"/>
    <w:rsid w:val="006530F6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80FD5"/>
    <w:rsid w:val="007922ED"/>
    <w:rsid w:val="00796075"/>
    <w:rsid w:val="007A27F7"/>
    <w:rsid w:val="007A3E80"/>
    <w:rsid w:val="007A5236"/>
    <w:rsid w:val="007C6C11"/>
    <w:rsid w:val="007D69B3"/>
    <w:rsid w:val="007E36CE"/>
    <w:rsid w:val="00807C2D"/>
    <w:rsid w:val="008201E2"/>
    <w:rsid w:val="008319C5"/>
    <w:rsid w:val="0084316F"/>
    <w:rsid w:val="0085142D"/>
    <w:rsid w:val="00890791"/>
    <w:rsid w:val="008F52DA"/>
    <w:rsid w:val="00903B86"/>
    <w:rsid w:val="009401E1"/>
    <w:rsid w:val="009B12ED"/>
    <w:rsid w:val="009B327C"/>
    <w:rsid w:val="009C10E5"/>
    <w:rsid w:val="009C3FF9"/>
    <w:rsid w:val="009E262F"/>
    <w:rsid w:val="00A05B6E"/>
    <w:rsid w:val="00A07CD9"/>
    <w:rsid w:val="00A26A22"/>
    <w:rsid w:val="00A836FA"/>
    <w:rsid w:val="00AB2742"/>
    <w:rsid w:val="00AB62B8"/>
    <w:rsid w:val="00AC223D"/>
    <w:rsid w:val="00AC69E8"/>
    <w:rsid w:val="00AE7DC6"/>
    <w:rsid w:val="00B072D2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45520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040EA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344C2"/>
    <w:rsid w:val="00F56EA6"/>
    <w:rsid w:val="00F656B8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A06CB7-31D8-4CDF-8F28-2940F275CE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1191</Words>
  <Characters>678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6</cp:revision>
  <cp:lastPrinted>2025-03-12T09:12:00Z</cp:lastPrinted>
  <dcterms:created xsi:type="dcterms:W3CDTF">2025-10-22T17:23:00Z</dcterms:created>
  <dcterms:modified xsi:type="dcterms:W3CDTF">2025-10-22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